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FC8C558" w14:textId="77777777" w:rsidR="00EE6F3D" w:rsidRPr="0080488A" w:rsidRDefault="00EE6F3D" w:rsidP="00EE6F3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  <w:t>Математическая олимпиада школьников</w:t>
      </w:r>
      <w:r w:rsidR="00504199"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  <w:t xml:space="preserve"> </w:t>
      </w:r>
    </w:p>
    <w:p w14:paraId="6447A080" w14:textId="77777777" w:rsidR="00EE6F3D" w:rsidRPr="0080488A" w:rsidRDefault="00EE6F3D" w:rsidP="00EE6F3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  <w:t>имени Г.П. Кукина</w:t>
      </w:r>
    </w:p>
    <w:p w14:paraId="2AE53F0B" w14:textId="77777777" w:rsidR="00EE6F3D" w:rsidRPr="0080488A" w:rsidRDefault="00EE6F3D" w:rsidP="00EE6F3D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30</w:t>
      </w: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>.0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1.22</w:t>
      </w: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 w:rsidR="00504199">
        <w:rPr>
          <w:rFonts w:ascii="Times New Roman" w:eastAsia="Times New Roman" w:hAnsi="Times New Roman" w:cs="Times New Roman"/>
          <w:sz w:val="28"/>
          <w:szCs w:val="28"/>
          <w:lang w:eastAsia="ar-SA"/>
        </w:rPr>
        <w:t>6</w:t>
      </w: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ласс</w:t>
      </w:r>
    </w:p>
    <w:p w14:paraId="37B05C18" w14:textId="77777777" w:rsidR="00EE6F3D" w:rsidRPr="0080488A" w:rsidRDefault="00EE6F3D" w:rsidP="00EE6F3D">
      <w:pPr>
        <w:suppressAutoHyphens/>
        <w:spacing w:after="0" w:line="240" w:lineRule="auto"/>
        <w:ind w:left="284" w:right="340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>г. Омск</w:t>
      </w:r>
    </w:p>
    <w:p w14:paraId="03C9C90F" w14:textId="77777777" w:rsidR="00EE6F3D" w:rsidRDefault="00EE6F3D" w:rsidP="00EE6F3D">
      <w:pPr>
        <w:suppressAutoHyphens/>
        <w:spacing w:after="0" w:line="240" w:lineRule="auto"/>
        <w:ind w:left="284" w:right="34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атематическая олимпиада ОмГУ носит имя профессора Г.П.</w:t>
      </w:r>
      <w:r w:rsidR="008D599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 </w:t>
      </w:r>
      <w:r w:rsidRPr="0080488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Кукина, создателя системы городских математических олимпиад.</w:t>
      </w:r>
    </w:p>
    <w:p w14:paraId="6F32EABC" w14:textId="77777777" w:rsidR="00504199" w:rsidRDefault="00504199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ar-SA"/>
        </w:rPr>
      </w:pPr>
    </w:p>
    <w:p w14:paraId="0F642789" w14:textId="77777777" w:rsidR="00A7711E" w:rsidRPr="00504199" w:rsidRDefault="00A7711E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0"/>
          <w:szCs w:val="20"/>
          <w:lang w:eastAsia="ar-SA"/>
        </w:rPr>
      </w:pPr>
    </w:p>
    <w:p w14:paraId="104D625A" w14:textId="77777777" w:rsidR="00504199" w:rsidRDefault="00504199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 w:rsidRPr="00504199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Довыводные задачи</w:t>
      </w:r>
    </w:p>
    <w:p w14:paraId="03C2D74A" w14:textId="77777777" w:rsidR="00A7711E" w:rsidRPr="00504199" w:rsidRDefault="00A7711E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80768" behindDoc="1" locked="0" layoutInCell="1" allowOverlap="1" wp14:anchorId="158F33CF" wp14:editId="31C3418D">
            <wp:simplePos x="0" y="0"/>
            <wp:positionH relativeFrom="column">
              <wp:posOffset>4265295</wp:posOffset>
            </wp:positionH>
            <wp:positionV relativeFrom="paragraph">
              <wp:posOffset>145415</wp:posOffset>
            </wp:positionV>
            <wp:extent cx="2276475" cy="1628775"/>
            <wp:effectExtent l="19050" t="0" r="9525" b="0"/>
            <wp:wrapTight wrapText="left">
              <wp:wrapPolygon edited="0">
                <wp:start x="-181" y="0"/>
                <wp:lineTo x="-181" y="21474"/>
                <wp:lineTo x="21690" y="21474"/>
                <wp:lineTo x="21690" y="0"/>
                <wp:lineTo x="-181" y="0"/>
              </wp:wrapPolygon>
            </wp:wrapTight>
            <wp:docPr id="42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6475" cy="1628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14:paraId="64C9D506" w14:textId="77777777" w:rsidR="00504199" w:rsidRPr="00504199" w:rsidRDefault="00504199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i/>
          <w:sz w:val="20"/>
          <w:szCs w:val="20"/>
          <w:lang w:eastAsia="ar-SA"/>
        </w:rPr>
      </w:pPr>
    </w:p>
    <w:p w14:paraId="2DFE284A" w14:textId="77777777" w:rsidR="005E11DF" w:rsidRPr="0061230F" w:rsidRDefault="005E11DF" w:rsidP="00A7711E">
      <w:pPr>
        <w:pStyle w:val="NormalWeb"/>
        <w:spacing w:before="0" w:beforeAutospacing="0" w:after="240" w:afterAutospacing="0"/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b/>
          <w:sz w:val="28"/>
          <w:szCs w:val="28"/>
        </w:rPr>
        <w:t>1</w:t>
      </w:r>
      <w:r w:rsidRPr="007C335C">
        <w:rPr>
          <w:b/>
          <w:sz w:val="28"/>
          <w:szCs w:val="28"/>
        </w:rPr>
        <w:t>.</w:t>
      </w:r>
      <w:r w:rsidR="00F67A5C">
        <w:rPr>
          <w:b/>
          <w:sz w:val="28"/>
          <w:szCs w:val="28"/>
        </w:rPr>
        <w:t xml:space="preserve"> </w:t>
      </w:r>
      <w:r w:rsidRPr="00FF13F5">
        <w:rPr>
          <w:color w:val="000000"/>
          <w:sz w:val="28"/>
          <w:szCs w:val="28"/>
          <w:shd w:val="clear" w:color="auto" w:fill="FFFFFF"/>
        </w:rPr>
        <w:t>Петя хочет нарисовать рыбу-удильщика, не отрывая ручки от листа бумаги (возможно</w:t>
      </w:r>
      <w:r>
        <w:rPr>
          <w:color w:val="000000"/>
          <w:sz w:val="28"/>
          <w:szCs w:val="28"/>
          <w:shd w:val="clear" w:color="auto" w:fill="FFFFFF"/>
        </w:rPr>
        <w:t>,</w:t>
      </w:r>
      <w:r w:rsidRPr="00FF13F5">
        <w:rPr>
          <w:color w:val="000000"/>
          <w:sz w:val="28"/>
          <w:szCs w:val="28"/>
          <w:shd w:val="clear" w:color="auto" w:fill="FFFFFF"/>
        </w:rPr>
        <w:t xml:space="preserve"> проводя некоторые лин</w:t>
      </w:r>
      <w:r w:rsidR="00F67A5C">
        <w:rPr>
          <w:color w:val="000000"/>
          <w:sz w:val="28"/>
          <w:szCs w:val="28"/>
          <w:shd w:val="clear" w:color="auto" w:fill="FFFFFF"/>
        </w:rPr>
        <w:t xml:space="preserve">ии дважды). Но </w:t>
      </w:r>
      <w:r w:rsidRPr="00FF13F5">
        <w:rPr>
          <w:color w:val="000000"/>
          <w:sz w:val="28"/>
          <w:szCs w:val="28"/>
          <w:shd w:val="clear" w:color="auto" w:fill="FFFFFF"/>
        </w:rPr>
        <w:t>чернил в ручке хватит только на то, чтобы нарисовать линию длиной не большей</w:t>
      </w:r>
      <w:r>
        <w:rPr>
          <w:color w:val="000000"/>
          <w:sz w:val="28"/>
          <w:szCs w:val="28"/>
          <w:shd w:val="clear" w:color="auto" w:fill="FFFFFF"/>
        </w:rPr>
        <w:t>,</w:t>
      </w:r>
      <w:r w:rsidRPr="00FF13F5">
        <w:rPr>
          <w:color w:val="000000"/>
          <w:sz w:val="28"/>
          <w:szCs w:val="28"/>
          <w:shd w:val="clear" w:color="auto" w:fill="FFFFFF"/>
        </w:rPr>
        <w:t xml:space="preserve"> чем 100 см. Сможет ли Петя выполнить задуман</w:t>
      </w:r>
      <w:r>
        <w:rPr>
          <w:color w:val="000000"/>
          <w:sz w:val="28"/>
          <w:szCs w:val="28"/>
          <w:shd w:val="clear" w:color="auto" w:fill="FFFFFF"/>
        </w:rPr>
        <w:t xml:space="preserve">ное? Длины линий </w:t>
      </w:r>
      <w:r w:rsidRPr="00777B8C">
        <w:rPr>
          <w:color w:val="000000"/>
          <w:sz w:val="28"/>
          <w:szCs w:val="28"/>
          <w:shd w:val="clear" w:color="auto" w:fill="FFFFFF"/>
        </w:rPr>
        <w:t>(в см)</w:t>
      </w:r>
      <w:r w:rsidR="00F67A5C">
        <w:rPr>
          <w:color w:val="000000"/>
          <w:sz w:val="28"/>
          <w:szCs w:val="28"/>
          <w:shd w:val="clear" w:color="auto" w:fill="FFFFFF"/>
        </w:rPr>
        <w:t xml:space="preserve"> </w:t>
      </w:r>
      <w:r w:rsidR="00F67A5C" w:rsidRPr="00F67A5C">
        <w:rPr>
          <w:color w:val="000000"/>
          <w:sz w:val="28"/>
          <w:szCs w:val="28"/>
          <w:shd w:val="clear" w:color="auto" w:fill="FFFFFF"/>
        </w:rPr>
        <w:t>указаны</w:t>
      </w:r>
      <w:r w:rsidRPr="00FF13F5">
        <w:rPr>
          <w:color w:val="000000"/>
          <w:sz w:val="28"/>
          <w:szCs w:val="28"/>
          <w:shd w:val="clear" w:color="auto" w:fill="FFFFFF"/>
        </w:rPr>
        <w:t xml:space="preserve"> на рисунке.</w:t>
      </w:r>
      <w:r w:rsidR="0061230F" w:rsidRPr="0061230F">
        <w:rPr>
          <w:color w:val="000000"/>
          <w:sz w:val="28"/>
          <w:szCs w:val="28"/>
          <w:shd w:val="clear" w:color="auto" w:fill="FFFFFF"/>
        </w:rPr>
        <w:t xml:space="preserve"> (</w:t>
      </w:r>
      <w:r w:rsidR="0061230F">
        <w:rPr>
          <w:color w:val="000000"/>
          <w:sz w:val="28"/>
          <w:szCs w:val="28"/>
          <w:shd w:val="clear" w:color="auto" w:fill="FFFFFF"/>
        </w:rPr>
        <w:t>Круглова И.А.</w:t>
      </w:r>
      <w:r w:rsidR="0061230F" w:rsidRPr="0061230F">
        <w:rPr>
          <w:color w:val="000000"/>
          <w:sz w:val="28"/>
          <w:szCs w:val="28"/>
          <w:shd w:val="clear" w:color="auto" w:fill="FFFFFF"/>
        </w:rPr>
        <w:t>)</w:t>
      </w:r>
    </w:p>
    <w:p w14:paraId="0A5C61F2" w14:textId="27E4B947" w:rsidR="005E11DF" w:rsidRDefault="00235092" w:rsidP="00A7711E">
      <w:pPr>
        <w:spacing w:after="240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>
        <w:rPr>
          <w:b/>
          <w:i/>
          <w:noProof/>
          <w:color w:val="000000"/>
          <w:sz w:val="28"/>
          <w:szCs w:val="28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2AB67E4A" wp14:editId="4CE5D337">
                <wp:simplePos x="0" y="0"/>
                <wp:positionH relativeFrom="column">
                  <wp:posOffset>5151120</wp:posOffset>
                </wp:positionH>
                <wp:positionV relativeFrom="paragraph">
                  <wp:posOffset>193675</wp:posOffset>
                </wp:positionV>
                <wp:extent cx="1216660" cy="478790"/>
                <wp:effectExtent l="9525" t="10795" r="12065" b="15240"/>
                <wp:wrapSquare wrapText="bothSides"/>
                <wp:docPr id="1" name="Rectangle 2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216660" cy="47879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190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7F13EB8" id="Rectangle 24" o:spid="_x0000_s1026" style="position:absolute;margin-left:405.6pt;margin-top:15.25pt;width:95.8pt;height:37.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" strokeweight="1.5pt">
                <w10:wrap type="square"/>
              </v:rect>
            </w:pict>
          </mc:Fallback>
        </mc:AlternateContent>
      </w:r>
      <w:r w:rsidR="005E11DF">
        <w:rPr>
          <w:rFonts w:ascii="Times New Roman" w:hAnsi="Times New Roman" w:cs="Times New Roman"/>
          <w:b/>
          <w:sz w:val="28"/>
          <w:szCs w:val="28"/>
        </w:rPr>
        <w:t xml:space="preserve">2. </w:t>
      </w:r>
      <w:r w:rsidR="005E11DF" w:rsidRPr="00637207">
        <w:rPr>
          <w:rFonts w:ascii="Times New Roman" w:hAnsi="Times New Roman" w:cs="Times New Roman"/>
          <w:color w:val="000000"/>
          <w:sz w:val="28"/>
          <w:szCs w:val="28"/>
        </w:rPr>
        <w:t>Какое наименьшее число прямых линий нужно провести, чтобы на рисунке появилось ровно 6 треугольников?</w:t>
      </w:r>
      <w:r w:rsidR="0061230F">
        <w:rPr>
          <w:rFonts w:ascii="Times New Roman" w:hAnsi="Times New Roman" w:cs="Times New Roman"/>
          <w:color w:val="000000"/>
          <w:sz w:val="28"/>
          <w:szCs w:val="28"/>
        </w:rPr>
        <w:t xml:space="preserve"> (Круглова И.А.)</w:t>
      </w:r>
    </w:p>
    <w:p w14:paraId="15264A32" w14:textId="77777777" w:rsidR="005E11DF" w:rsidRDefault="005E11DF" w:rsidP="00A7711E">
      <w:pPr>
        <w:pStyle w:val="NormalWeb"/>
        <w:spacing w:before="0" w:beforeAutospacing="0" w:after="240" w:afterAutospacing="0"/>
        <w:jc w:val="both"/>
        <w:textAlignment w:val="baseline"/>
        <w:rPr>
          <w:color w:val="000000"/>
          <w:sz w:val="28"/>
          <w:szCs w:val="28"/>
        </w:rPr>
      </w:pPr>
      <w:r>
        <w:rPr>
          <w:b/>
          <w:color w:val="000000"/>
          <w:sz w:val="28"/>
          <w:szCs w:val="28"/>
        </w:rPr>
        <w:t>3</w:t>
      </w:r>
      <w:r w:rsidRPr="002F0DAD">
        <w:rPr>
          <w:b/>
          <w:color w:val="000000"/>
          <w:sz w:val="28"/>
          <w:szCs w:val="28"/>
        </w:rPr>
        <w:t>.</w:t>
      </w:r>
      <w:r w:rsidR="00F67A5C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 </w:t>
      </w:r>
      <w:r w:rsidRPr="00377C78">
        <w:rPr>
          <w:color w:val="000000"/>
          <w:sz w:val="28"/>
          <w:szCs w:val="28"/>
        </w:rPr>
        <w:t>Найдите наибольшее пятизначное число, такое, что сумма любых трёх подряд идущих цифр равна 20 или 2</w:t>
      </w:r>
      <w:r>
        <w:rPr>
          <w:color w:val="000000"/>
          <w:sz w:val="28"/>
          <w:szCs w:val="28"/>
        </w:rPr>
        <w:t>2</w:t>
      </w:r>
      <w:r w:rsidR="00CA764E">
        <w:rPr>
          <w:color w:val="000000"/>
          <w:sz w:val="28"/>
          <w:szCs w:val="28"/>
        </w:rPr>
        <w:t>,</w:t>
      </w:r>
      <w:r>
        <w:rPr>
          <w:color w:val="000000"/>
          <w:sz w:val="28"/>
          <w:szCs w:val="28"/>
        </w:rPr>
        <w:t xml:space="preserve"> и все цифры различные. </w:t>
      </w:r>
      <w:r w:rsidR="0061230F">
        <w:rPr>
          <w:color w:val="000000"/>
          <w:sz w:val="28"/>
          <w:szCs w:val="28"/>
        </w:rPr>
        <w:t>(Пахомова К.Н.)</w:t>
      </w:r>
    </w:p>
    <w:p w14:paraId="78F92C5D" w14:textId="77777777" w:rsidR="005E11DF" w:rsidRDefault="00EE6F3D" w:rsidP="00A7711E">
      <w:pPr>
        <w:spacing w:after="240"/>
        <w:jc w:val="both"/>
        <w:rPr>
          <w:rFonts w:ascii="Times New Roman" w:hAnsi="Times New Roman" w:cs="Times New Roman"/>
          <w:sz w:val="28"/>
          <w:szCs w:val="28"/>
        </w:rPr>
      </w:pPr>
      <w:r w:rsidRPr="00A7711E"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81792" behindDoc="1" locked="0" layoutInCell="1" allowOverlap="1" wp14:anchorId="36179BF9" wp14:editId="42C7770C">
            <wp:simplePos x="0" y="0"/>
            <wp:positionH relativeFrom="column">
              <wp:posOffset>4779645</wp:posOffset>
            </wp:positionH>
            <wp:positionV relativeFrom="paragraph">
              <wp:posOffset>27305</wp:posOffset>
            </wp:positionV>
            <wp:extent cx="1647825" cy="590550"/>
            <wp:effectExtent l="19050" t="0" r="9525" b="0"/>
            <wp:wrapTight wrapText="left">
              <wp:wrapPolygon edited="0">
                <wp:start x="-250" y="0"/>
                <wp:lineTo x="-250" y="20903"/>
                <wp:lineTo x="21725" y="20903"/>
                <wp:lineTo x="21725" y="0"/>
                <wp:lineTo x="-250" y="0"/>
              </wp:wrapPolygon>
            </wp:wrapTight>
            <wp:docPr id="4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47825" cy="590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11DF" w:rsidRPr="00A7711E">
        <w:rPr>
          <w:rFonts w:ascii="Times New Roman" w:hAnsi="Times New Roman" w:cs="Times New Roman"/>
          <w:b/>
          <w:sz w:val="28"/>
          <w:szCs w:val="28"/>
        </w:rPr>
        <w:t>4.</w:t>
      </w:r>
      <w:r w:rsidR="00F67A5C">
        <w:rPr>
          <w:rFonts w:ascii="Times New Roman" w:hAnsi="Times New Roman" w:cs="Times New Roman"/>
          <w:sz w:val="28"/>
          <w:szCs w:val="28"/>
        </w:rPr>
        <w:t xml:space="preserve"> </w:t>
      </w:r>
      <w:r w:rsidR="005E11DF" w:rsidRPr="003049BA">
        <w:rPr>
          <w:rFonts w:ascii="Times New Roman" w:hAnsi="Times New Roman" w:cs="Times New Roman"/>
          <w:sz w:val="28"/>
          <w:szCs w:val="28"/>
        </w:rPr>
        <w:t>Бабушка хотела связать два почти о</w:t>
      </w:r>
      <w:r w:rsidR="005E11DF">
        <w:rPr>
          <w:rFonts w:ascii="Times New Roman" w:hAnsi="Times New Roman" w:cs="Times New Roman"/>
          <w:sz w:val="28"/>
          <w:szCs w:val="28"/>
        </w:rPr>
        <w:t>динаковых шарфа:</w:t>
      </w:r>
      <w:r w:rsidR="005E11DF" w:rsidRPr="003049BA">
        <w:rPr>
          <w:rFonts w:ascii="Times New Roman" w:hAnsi="Times New Roman" w:cs="Times New Roman"/>
          <w:sz w:val="28"/>
          <w:szCs w:val="28"/>
        </w:rPr>
        <w:t xml:space="preserve"> Герде – белый с красными полосками на концах, а Каю – красный с такими же белыми полосками. Из красной шерсти </w:t>
      </w:r>
      <w:r w:rsidR="005E11DF">
        <w:rPr>
          <w:rFonts w:ascii="Times New Roman" w:hAnsi="Times New Roman" w:cs="Times New Roman"/>
          <w:sz w:val="28"/>
          <w:szCs w:val="28"/>
        </w:rPr>
        <w:t>бабушка вяжет</w:t>
      </w:r>
      <w:r w:rsidR="005E11DF" w:rsidRPr="003049BA">
        <w:rPr>
          <w:rFonts w:ascii="Times New Roman" w:hAnsi="Times New Roman" w:cs="Times New Roman"/>
          <w:sz w:val="28"/>
          <w:szCs w:val="28"/>
        </w:rPr>
        <w:t xml:space="preserve"> вдвое медлен</w:t>
      </w:r>
      <w:r w:rsidR="005E11DF">
        <w:rPr>
          <w:rFonts w:ascii="Times New Roman" w:hAnsi="Times New Roman" w:cs="Times New Roman"/>
          <w:sz w:val="28"/>
          <w:szCs w:val="28"/>
        </w:rPr>
        <w:t>нее, чем из белой. И Кай поп</w:t>
      </w:r>
      <w:r w:rsidR="005E11DF" w:rsidRPr="003049BA">
        <w:rPr>
          <w:rFonts w:ascii="Times New Roman" w:hAnsi="Times New Roman" w:cs="Times New Roman"/>
          <w:sz w:val="28"/>
          <w:szCs w:val="28"/>
        </w:rPr>
        <w:t xml:space="preserve">росил бабушку связать ему шарф в полтора раза длиннее, чем у Герды. </w:t>
      </w:r>
      <w:r w:rsidR="005E11DF" w:rsidRPr="00215AA2">
        <w:rPr>
          <w:rFonts w:ascii="Times New Roman" w:hAnsi="Times New Roman" w:cs="Times New Roman"/>
          <w:sz w:val="28"/>
          <w:szCs w:val="28"/>
        </w:rPr>
        <w:t>Поэтому</w:t>
      </w:r>
      <w:r w:rsidR="005E11DF" w:rsidRPr="003049BA">
        <w:rPr>
          <w:rFonts w:ascii="Times New Roman" w:hAnsi="Times New Roman" w:cs="Times New Roman"/>
          <w:sz w:val="28"/>
          <w:szCs w:val="28"/>
        </w:rPr>
        <w:t xml:space="preserve"> на шарф для Кая у бабушки ушло не </w:t>
      </w:r>
      <w:r w:rsidR="005E11DF">
        <w:rPr>
          <w:rFonts w:ascii="Times New Roman" w:hAnsi="Times New Roman" w:cs="Times New Roman"/>
          <w:sz w:val="28"/>
          <w:szCs w:val="28"/>
        </w:rPr>
        <w:t>4 ч 3</w:t>
      </w:r>
      <w:r w:rsidR="005E11DF" w:rsidRPr="003049BA">
        <w:rPr>
          <w:rFonts w:ascii="Times New Roman" w:hAnsi="Times New Roman" w:cs="Times New Roman"/>
          <w:sz w:val="28"/>
          <w:szCs w:val="28"/>
        </w:rPr>
        <w:t xml:space="preserve">0 мин, как она планировала, </w:t>
      </w:r>
      <w:r w:rsidR="005E11DF">
        <w:rPr>
          <w:rFonts w:ascii="Times New Roman" w:hAnsi="Times New Roman" w:cs="Times New Roman"/>
          <w:sz w:val="28"/>
          <w:szCs w:val="28"/>
        </w:rPr>
        <w:t>а 7 ч</w:t>
      </w:r>
      <w:r w:rsidR="005E11DF" w:rsidRPr="003049BA">
        <w:rPr>
          <w:rFonts w:ascii="Times New Roman" w:hAnsi="Times New Roman" w:cs="Times New Roman"/>
          <w:sz w:val="28"/>
          <w:szCs w:val="28"/>
        </w:rPr>
        <w:t>.</w:t>
      </w:r>
      <w:r w:rsidR="005E11DF">
        <w:rPr>
          <w:rFonts w:ascii="Times New Roman" w:hAnsi="Times New Roman" w:cs="Times New Roman"/>
          <w:sz w:val="28"/>
          <w:szCs w:val="28"/>
        </w:rPr>
        <w:t xml:space="preserve"> Во сколько раз больше белой шерсти, чем красной, израсходовала бабушка на шарф для Герды?</w:t>
      </w:r>
      <w:r w:rsidRPr="00EE6F3D">
        <w:rPr>
          <w:rFonts w:ascii="Times New Roman" w:hAnsi="Times New Roman" w:cs="Times New Roman"/>
          <w:sz w:val="28"/>
          <w:szCs w:val="28"/>
        </w:rPr>
        <w:t xml:space="preserve"> </w:t>
      </w:r>
      <w:r w:rsidR="0061230F">
        <w:rPr>
          <w:rFonts w:ascii="Times New Roman" w:hAnsi="Times New Roman" w:cs="Times New Roman"/>
          <w:sz w:val="28"/>
          <w:szCs w:val="28"/>
        </w:rPr>
        <w:t>(Чернявская И.А.)</w:t>
      </w:r>
    </w:p>
    <w:p w14:paraId="0A27E193" w14:textId="77777777" w:rsidR="001E1A3A" w:rsidRPr="003174C3" w:rsidRDefault="005E11DF" w:rsidP="00A7711E">
      <w:pPr>
        <w:pStyle w:val="NormalWeb"/>
        <w:spacing w:after="240" w:afterAutospacing="0"/>
        <w:jc w:val="both"/>
        <w:rPr>
          <w:sz w:val="28"/>
          <w:szCs w:val="28"/>
        </w:rPr>
      </w:pPr>
      <w:r w:rsidRPr="007C335C">
        <w:rPr>
          <w:b/>
          <w:sz w:val="28"/>
          <w:szCs w:val="28"/>
        </w:rPr>
        <w:t>5.</w:t>
      </w:r>
      <w:r>
        <w:rPr>
          <w:sz w:val="28"/>
          <w:szCs w:val="28"/>
        </w:rPr>
        <w:t xml:space="preserve"> </w:t>
      </w:r>
      <w:r w:rsidR="00F67A5C">
        <w:rPr>
          <w:sz w:val="28"/>
          <w:szCs w:val="28"/>
        </w:rPr>
        <w:t xml:space="preserve">Разрежьте прямоугольник </w:t>
      </w:r>
      <w:r w:rsidR="00E63BD8" w:rsidRPr="00F67A5C">
        <w:rPr>
          <w:position w:val="-6"/>
          <w:sz w:val="28"/>
          <w:szCs w:val="28"/>
        </w:rPr>
        <w:object w:dxaOrig="560" w:dyaOrig="300" w14:anchorId="792EEE2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.75pt;height:15pt" o:ole="">
            <v:imagedata r:id="rId8" o:title=""/>
          </v:shape>
          <o:OLEObject Type="Embed" ProgID="Equation.DSMT4" ShapeID="_x0000_i1025" DrawAspect="Content" ObjectID="_1705853452" r:id="rId9"/>
        </w:object>
      </w:r>
      <w:r w:rsidR="00E63BD8">
        <w:rPr>
          <w:sz w:val="28"/>
          <w:szCs w:val="28"/>
        </w:rPr>
        <w:t xml:space="preserve"> </w:t>
      </w:r>
      <w:r w:rsidR="00E63BD8" w:rsidRPr="003174C3">
        <w:rPr>
          <w:sz w:val="28"/>
          <w:szCs w:val="28"/>
        </w:rPr>
        <w:t>по линиям сетки на пять много</w:t>
      </w:r>
      <w:r w:rsidR="00E63BD8">
        <w:rPr>
          <w:sz w:val="28"/>
          <w:szCs w:val="28"/>
        </w:rPr>
        <w:t>уго</w:t>
      </w:r>
      <w:r w:rsidR="00E63BD8" w:rsidRPr="003174C3">
        <w:rPr>
          <w:sz w:val="28"/>
          <w:szCs w:val="28"/>
        </w:rPr>
        <w:t xml:space="preserve">льников, чтобы их площади </w:t>
      </w:r>
      <w:r w:rsidR="00E63BD8" w:rsidRPr="00F67A5C">
        <w:rPr>
          <w:sz w:val="28"/>
          <w:szCs w:val="28"/>
        </w:rPr>
        <w:t>выражались</w:t>
      </w:r>
      <w:r w:rsidR="00E63BD8" w:rsidRPr="003174C3">
        <w:rPr>
          <w:sz w:val="28"/>
          <w:szCs w:val="28"/>
        </w:rPr>
        <w:t xml:space="preserve"> пятью последовательными натуральными числами, а периметр каждого многоугольника был ровно в два раза больше его площади.</w:t>
      </w:r>
      <w:r w:rsidR="0061230F">
        <w:rPr>
          <w:sz w:val="28"/>
          <w:szCs w:val="28"/>
        </w:rPr>
        <w:t xml:space="preserve"> (Чернявская И.А.)</w:t>
      </w:r>
    </w:p>
    <w:p w14:paraId="37058C8F" w14:textId="77777777" w:rsidR="005E11DF" w:rsidRDefault="00F67A5C" w:rsidP="00A7711E">
      <w:pPr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</w:rPr>
        <w:drawing>
          <wp:anchor distT="0" distB="0" distL="114300" distR="114300" simplePos="0" relativeHeight="251682816" behindDoc="1" locked="0" layoutInCell="1" allowOverlap="1" wp14:anchorId="18737CD4" wp14:editId="21889414">
            <wp:simplePos x="0" y="0"/>
            <wp:positionH relativeFrom="column">
              <wp:posOffset>2293620</wp:posOffset>
            </wp:positionH>
            <wp:positionV relativeFrom="paragraph">
              <wp:posOffset>262890</wp:posOffset>
            </wp:positionV>
            <wp:extent cx="967740" cy="904875"/>
            <wp:effectExtent l="19050" t="0" r="3810" b="0"/>
            <wp:wrapTight wrapText="left">
              <wp:wrapPolygon edited="0">
                <wp:start x="-425" y="0"/>
                <wp:lineTo x="-425" y="21373"/>
                <wp:lineTo x="21685" y="21373"/>
                <wp:lineTo x="21685" y="0"/>
                <wp:lineTo x="-425" y="0"/>
              </wp:wrapPolygon>
            </wp:wrapTight>
            <wp:docPr id="44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67740" cy="9048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5E11DF">
        <w:rPr>
          <w:rFonts w:ascii="Times New Roman" w:hAnsi="Times New Roman" w:cs="Times New Roman"/>
          <w:b/>
          <w:sz w:val="28"/>
          <w:szCs w:val="28"/>
        </w:rPr>
        <w:t>6</w:t>
      </w:r>
      <w:r w:rsidR="005E11DF" w:rsidRPr="002F0DAD">
        <w:rPr>
          <w:rFonts w:ascii="Times New Roman" w:hAnsi="Times New Roman" w:cs="Times New Roman"/>
          <w:b/>
          <w:sz w:val="28"/>
          <w:szCs w:val="28"/>
        </w:rPr>
        <w:t>.</w:t>
      </w:r>
      <w:r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5E11DF">
        <w:rPr>
          <w:rFonts w:ascii="Times New Roman" w:hAnsi="Times New Roman" w:cs="Times New Roman"/>
          <w:sz w:val="28"/>
          <w:szCs w:val="28"/>
        </w:rPr>
        <w:t>В верном примере на сложение цифры заменили буквами и получили:</w:t>
      </w:r>
      <w:r>
        <w:rPr>
          <w:rFonts w:ascii="Times New Roman" w:hAnsi="Times New Roman" w:cs="Times New Roman"/>
          <w:sz w:val="28"/>
          <w:szCs w:val="28"/>
        </w:rPr>
        <w:br/>
      </w:r>
    </w:p>
    <w:p w14:paraId="6AEE20B7" w14:textId="77777777" w:rsidR="00F67A5C" w:rsidRDefault="00F67A5C" w:rsidP="00A7711E">
      <w:pPr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4C69F35B" w14:textId="77777777" w:rsidR="00F67A5C" w:rsidRDefault="00F67A5C" w:rsidP="00A7711E">
      <w:pPr>
        <w:spacing w:after="24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17A9D309" w14:textId="77777777" w:rsidR="00A7711E" w:rsidRDefault="005E11DF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Найдите число ДРУГ, если известно, что ДРУГ делится на 18, ПЕС </w:t>
      </w:r>
      <w:r w:rsidRPr="004B1A8C">
        <w:rPr>
          <w:rFonts w:ascii="Times New Roman" w:hAnsi="Times New Roman" w:cs="Times New Roman"/>
          <w:b/>
          <w:sz w:val="28"/>
          <w:szCs w:val="28"/>
          <w:u w:val="single"/>
        </w:rPr>
        <w:t>не</w:t>
      </w:r>
      <w:r>
        <w:rPr>
          <w:rFonts w:ascii="Times New Roman" w:hAnsi="Times New Roman" w:cs="Times New Roman"/>
          <w:sz w:val="28"/>
          <w:szCs w:val="28"/>
        </w:rPr>
        <w:t xml:space="preserve"> делится на </w:t>
      </w:r>
      <w:r w:rsidR="00515440">
        <w:rPr>
          <w:rFonts w:ascii="Times New Roman" w:hAnsi="Times New Roman" w:cs="Times New Roman"/>
          <w:sz w:val="28"/>
          <w:szCs w:val="28"/>
        </w:rPr>
        <w:t>3, 5, 7</w:t>
      </w:r>
      <w:r>
        <w:rPr>
          <w:rFonts w:ascii="Times New Roman" w:hAnsi="Times New Roman" w:cs="Times New Roman"/>
          <w:sz w:val="28"/>
          <w:szCs w:val="28"/>
        </w:rPr>
        <w:t xml:space="preserve">, а КОТ составлен только из нечетных цифр. Разными буквами обозначены разные цифры. </w:t>
      </w:r>
      <w:r w:rsidR="0061230F">
        <w:rPr>
          <w:rFonts w:ascii="Times New Roman" w:hAnsi="Times New Roman" w:cs="Times New Roman"/>
          <w:sz w:val="28"/>
          <w:szCs w:val="28"/>
        </w:rPr>
        <w:t>(Круглова И.А.)</w:t>
      </w:r>
      <w:r w:rsidR="00A7711E">
        <w:rPr>
          <w:rFonts w:ascii="Times New Roman" w:hAnsi="Times New Roman" w:cs="Times New Roman"/>
          <w:sz w:val="28"/>
          <w:szCs w:val="28"/>
        </w:rPr>
        <w:br w:type="page"/>
      </w:r>
    </w:p>
    <w:p w14:paraId="6911C61A" w14:textId="77777777" w:rsidR="00504199" w:rsidRPr="0080488A" w:rsidRDefault="00504199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  <w:lastRenderedPageBreak/>
        <w:t>Математическая олимпиада школьников</w:t>
      </w:r>
      <w:r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  <w:t xml:space="preserve"> </w:t>
      </w:r>
    </w:p>
    <w:p w14:paraId="69E9B85F" w14:textId="77777777" w:rsidR="00504199" w:rsidRPr="0080488A" w:rsidRDefault="00504199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b/>
          <w:smallCaps/>
          <w:spacing w:val="36"/>
          <w:sz w:val="28"/>
          <w:szCs w:val="28"/>
          <w:lang w:eastAsia="ar-SA"/>
        </w:rPr>
        <w:t>имени Г.П. Кукина</w:t>
      </w:r>
    </w:p>
    <w:p w14:paraId="4653080D" w14:textId="77777777" w:rsidR="00504199" w:rsidRPr="0080488A" w:rsidRDefault="00504199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30</w:t>
      </w: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>.0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1.22</w:t>
      </w: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</w:t>
      </w:r>
      <w:r>
        <w:rPr>
          <w:rFonts w:ascii="Times New Roman" w:eastAsia="Times New Roman" w:hAnsi="Times New Roman" w:cs="Times New Roman"/>
          <w:sz w:val="28"/>
          <w:szCs w:val="28"/>
          <w:lang w:eastAsia="ar-SA"/>
        </w:rPr>
        <w:t>6</w:t>
      </w: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 xml:space="preserve"> класс</w:t>
      </w:r>
    </w:p>
    <w:p w14:paraId="7A68B801" w14:textId="77777777" w:rsidR="00504199" w:rsidRPr="0080488A" w:rsidRDefault="00504199" w:rsidP="00504199">
      <w:pPr>
        <w:suppressAutoHyphens/>
        <w:spacing w:after="0" w:line="240" w:lineRule="auto"/>
        <w:ind w:left="284" w:right="340"/>
        <w:jc w:val="center"/>
        <w:rPr>
          <w:rFonts w:ascii="Times New Roman" w:eastAsia="Times New Roman" w:hAnsi="Times New Roman" w:cs="Times New Roman"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sz w:val="28"/>
          <w:szCs w:val="28"/>
          <w:lang w:eastAsia="ar-SA"/>
        </w:rPr>
        <w:t>г. Омск</w:t>
      </w:r>
    </w:p>
    <w:p w14:paraId="1E68040A" w14:textId="77777777" w:rsidR="00504199" w:rsidRDefault="00504199" w:rsidP="00504199">
      <w:pPr>
        <w:suppressAutoHyphens/>
        <w:spacing w:after="0" w:line="240" w:lineRule="auto"/>
        <w:ind w:left="284" w:right="340"/>
        <w:jc w:val="center"/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</w:pPr>
      <w:r w:rsidRPr="0080488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Математическая олимпиада ОмГУ носит имя профессора Г.П.</w:t>
      </w:r>
      <w:r w:rsidR="008D5993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 </w:t>
      </w:r>
      <w:r w:rsidRPr="0080488A">
        <w:rPr>
          <w:rFonts w:ascii="Times New Roman" w:eastAsia="Times New Roman" w:hAnsi="Times New Roman" w:cs="Times New Roman"/>
          <w:i/>
          <w:sz w:val="28"/>
          <w:szCs w:val="28"/>
          <w:lang w:eastAsia="ar-SA"/>
        </w:rPr>
        <w:t>Кукина, создателя системы городских математических олимпиад.</w:t>
      </w:r>
    </w:p>
    <w:p w14:paraId="176FA8E9" w14:textId="77777777" w:rsidR="00A7711E" w:rsidRDefault="00A7711E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</w:p>
    <w:p w14:paraId="31AFABBE" w14:textId="77777777" w:rsidR="00504199" w:rsidRDefault="00504199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  <w:r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В</w:t>
      </w:r>
      <w:r w:rsidRPr="00504199"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  <w:t>ыводные задачи</w:t>
      </w:r>
    </w:p>
    <w:p w14:paraId="3B5C5B3C" w14:textId="77777777" w:rsidR="00A7711E" w:rsidRPr="00504199" w:rsidRDefault="00A7711E" w:rsidP="0050419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8"/>
          <w:szCs w:val="28"/>
          <w:lang w:eastAsia="ar-SA"/>
        </w:rPr>
      </w:pPr>
    </w:p>
    <w:p w14:paraId="6124E403" w14:textId="77777777" w:rsidR="005E11DF" w:rsidRDefault="005E11DF" w:rsidP="00504199">
      <w:pPr>
        <w:spacing w:after="0"/>
        <w:jc w:val="both"/>
        <w:rPr>
          <w:rFonts w:ascii="Times New Roman" w:hAnsi="Times New Roman"/>
          <w:color w:val="000000"/>
          <w:sz w:val="28"/>
          <w:szCs w:val="28"/>
        </w:rPr>
      </w:pPr>
      <w:r w:rsidRPr="00A7711E">
        <w:rPr>
          <w:rFonts w:ascii="Times New Roman" w:hAnsi="Times New Roman"/>
          <w:b/>
          <w:color w:val="000000"/>
          <w:sz w:val="28"/>
          <w:szCs w:val="28"/>
        </w:rPr>
        <w:t>7.</w:t>
      </w:r>
      <w:r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5116E6">
        <w:rPr>
          <w:rFonts w:ascii="Times New Roman" w:hAnsi="Times New Roman"/>
          <w:color w:val="000000"/>
          <w:sz w:val="28"/>
          <w:szCs w:val="28"/>
        </w:rPr>
        <w:t>В полдень из разных мест стартовали два гонца. Они движутся по одной прямой дороге, каждый со своей постоянной скоростью. В 1 час дня между ними было расстояние 1 верста, в 2 часа - 4 версты, в 3 часа - 9 вёрст. Найдите расстояние между местами старта.</w:t>
      </w:r>
      <w:r w:rsidR="0061230F">
        <w:rPr>
          <w:rFonts w:ascii="Times New Roman" w:hAnsi="Times New Roman"/>
          <w:color w:val="000000"/>
          <w:sz w:val="28"/>
          <w:szCs w:val="28"/>
        </w:rPr>
        <w:t xml:space="preserve"> (Шаповалов А.В.)</w:t>
      </w:r>
    </w:p>
    <w:p w14:paraId="5F4C3169" w14:textId="77777777" w:rsidR="00A7711E" w:rsidRDefault="00A7711E" w:rsidP="00504199">
      <w:pPr>
        <w:spacing w:after="0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14:paraId="09107FAF" w14:textId="77777777" w:rsidR="005E11DF" w:rsidRPr="008D0725" w:rsidRDefault="005E11DF" w:rsidP="00504199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8</w:t>
      </w:r>
      <w:r w:rsidRPr="005116E6">
        <w:rPr>
          <w:rFonts w:ascii="Times New Roman" w:hAnsi="Times New Roman"/>
          <w:b/>
          <w:color w:val="000000"/>
          <w:sz w:val="28"/>
          <w:szCs w:val="28"/>
        </w:rPr>
        <w:t>.</w:t>
      </w:r>
      <w:r w:rsidR="00F67A5C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50419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Pr="008D0725">
        <w:rPr>
          <w:rFonts w:ascii="Times New Roman" w:hAnsi="Times New Roman" w:cs="Times New Roman"/>
          <w:sz w:val="28"/>
          <w:szCs w:val="28"/>
        </w:rPr>
        <w:t xml:space="preserve">На праздник каждый должен был прийти с одним воздушным шаром, рыцари выбрали красный цвет, лжецы </w:t>
      </w:r>
      <w:r w:rsidR="00F67A5C">
        <w:rPr>
          <w:rFonts w:ascii="Times New Roman" w:hAnsi="Times New Roman" w:cs="Times New Roman"/>
          <w:sz w:val="28"/>
          <w:szCs w:val="28"/>
        </w:rPr>
        <w:t xml:space="preserve">– </w:t>
      </w:r>
      <w:r w:rsidRPr="008D0725">
        <w:rPr>
          <w:rFonts w:ascii="Times New Roman" w:hAnsi="Times New Roman" w:cs="Times New Roman"/>
          <w:sz w:val="28"/>
          <w:szCs w:val="28"/>
        </w:rPr>
        <w:t xml:space="preserve">синий, а хитрецы </w:t>
      </w:r>
      <w:r w:rsidR="00F67A5C">
        <w:rPr>
          <w:rFonts w:ascii="Times New Roman" w:hAnsi="Times New Roman" w:cs="Times New Roman"/>
          <w:sz w:val="28"/>
          <w:szCs w:val="28"/>
        </w:rPr>
        <w:t xml:space="preserve">– </w:t>
      </w:r>
      <w:r w:rsidRPr="008D0725">
        <w:rPr>
          <w:rFonts w:ascii="Times New Roman" w:hAnsi="Times New Roman" w:cs="Times New Roman"/>
          <w:sz w:val="28"/>
          <w:szCs w:val="28"/>
        </w:rPr>
        <w:t xml:space="preserve">желтый. В финале </w:t>
      </w:r>
      <w:r w:rsidR="00F67A5C">
        <w:rPr>
          <w:rFonts w:ascii="Times New Roman" w:hAnsi="Times New Roman" w:cs="Times New Roman"/>
          <w:sz w:val="28"/>
          <w:szCs w:val="28"/>
        </w:rPr>
        <w:t xml:space="preserve">праздника </w:t>
      </w:r>
      <w:r w:rsidRPr="008D0725">
        <w:rPr>
          <w:rFonts w:ascii="Times New Roman" w:hAnsi="Times New Roman" w:cs="Times New Roman"/>
          <w:sz w:val="28"/>
          <w:szCs w:val="28"/>
        </w:rPr>
        <w:t>все выпустили веревочки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8D0725">
        <w:rPr>
          <w:rFonts w:ascii="Times New Roman" w:hAnsi="Times New Roman" w:cs="Times New Roman"/>
          <w:sz w:val="28"/>
          <w:szCs w:val="28"/>
        </w:rPr>
        <w:t xml:space="preserve"> и небо украсили 30 шаров всех трех цветов!</w:t>
      </w:r>
    </w:p>
    <w:p w14:paraId="58FF1DB0" w14:textId="77777777" w:rsidR="005E11DF" w:rsidRPr="008D0725" w:rsidRDefault="005E11DF" w:rsidP="005041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20 человек воскликнули: «С</w:t>
      </w:r>
      <w:r w:rsidRPr="008D0725">
        <w:rPr>
          <w:rFonts w:ascii="Times New Roman" w:hAnsi="Times New Roman" w:cs="Times New Roman"/>
          <w:sz w:val="28"/>
          <w:szCs w:val="28"/>
        </w:rPr>
        <w:t>иних шаров больше</w:t>
      </w:r>
      <w:r>
        <w:rPr>
          <w:rFonts w:ascii="Times New Roman" w:hAnsi="Times New Roman" w:cs="Times New Roman"/>
          <w:sz w:val="28"/>
          <w:szCs w:val="28"/>
        </w:rPr>
        <w:t xml:space="preserve"> всех</w:t>
      </w:r>
      <w:r w:rsidRPr="008D0725">
        <w:rPr>
          <w:rFonts w:ascii="Times New Roman" w:hAnsi="Times New Roman" w:cs="Times New Roman"/>
          <w:sz w:val="28"/>
          <w:szCs w:val="28"/>
        </w:rPr>
        <w:t>!»</w:t>
      </w:r>
      <w:r w:rsidR="0061230F">
        <w:rPr>
          <w:rFonts w:ascii="Times New Roman" w:hAnsi="Times New Roman" w:cs="Times New Roman"/>
          <w:sz w:val="28"/>
          <w:szCs w:val="28"/>
        </w:rPr>
        <w:t xml:space="preserve"> </w:t>
      </w:r>
    </w:p>
    <w:p w14:paraId="4E22BCDB" w14:textId="77777777" w:rsidR="005E11DF" w:rsidRPr="008D0725" w:rsidRDefault="005E11DF" w:rsidP="005041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0725">
        <w:rPr>
          <w:rFonts w:ascii="Times New Roman" w:hAnsi="Times New Roman" w:cs="Times New Roman"/>
          <w:sz w:val="28"/>
          <w:szCs w:val="28"/>
        </w:rPr>
        <w:t>7 других человек прокричали</w:t>
      </w:r>
      <w:r>
        <w:rPr>
          <w:rFonts w:ascii="Times New Roman" w:hAnsi="Times New Roman" w:cs="Times New Roman"/>
          <w:sz w:val="28"/>
          <w:szCs w:val="28"/>
        </w:rPr>
        <w:t>: «К</w:t>
      </w:r>
      <w:r w:rsidRPr="008D0725">
        <w:rPr>
          <w:rFonts w:ascii="Times New Roman" w:hAnsi="Times New Roman" w:cs="Times New Roman"/>
          <w:sz w:val="28"/>
          <w:szCs w:val="28"/>
        </w:rPr>
        <w:t>расных шаров больше</w:t>
      </w:r>
      <w:r>
        <w:rPr>
          <w:rFonts w:ascii="Times New Roman" w:hAnsi="Times New Roman" w:cs="Times New Roman"/>
          <w:sz w:val="28"/>
          <w:szCs w:val="28"/>
        </w:rPr>
        <w:t xml:space="preserve"> всех</w:t>
      </w:r>
      <w:r w:rsidRPr="008D0725">
        <w:rPr>
          <w:rFonts w:ascii="Times New Roman" w:hAnsi="Times New Roman" w:cs="Times New Roman"/>
          <w:sz w:val="28"/>
          <w:szCs w:val="28"/>
        </w:rPr>
        <w:t>!»</w:t>
      </w:r>
    </w:p>
    <w:p w14:paraId="25B4082F" w14:textId="77777777" w:rsidR="005E11DF" w:rsidRPr="008D0725" w:rsidRDefault="00A7711E" w:rsidP="005041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noProof/>
          <w:sz w:val="28"/>
          <w:szCs w:val="28"/>
        </w:rPr>
        <w:drawing>
          <wp:anchor distT="0" distB="0" distL="114300" distR="114300" simplePos="0" relativeHeight="251686912" behindDoc="0" locked="0" layoutInCell="1" allowOverlap="1" wp14:anchorId="0FA58C8C" wp14:editId="5D0DA30F">
            <wp:simplePos x="0" y="0"/>
            <wp:positionH relativeFrom="column">
              <wp:posOffset>5684520</wp:posOffset>
            </wp:positionH>
            <wp:positionV relativeFrom="paragraph">
              <wp:posOffset>320040</wp:posOffset>
            </wp:positionV>
            <wp:extent cx="857250" cy="1866900"/>
            <wp:effectExtent l="19050" t="0" r="0" b="0"/>
            <wp:wrapSquare wrapText="bothSides"/>
            <wp:docPr id="6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cantor.jp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57250" cy="18669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5E11DF" w:rsidRPr="008D0725">
        <w:rPr>
          <w:rFonts w:ascii="Times New Roman" w:hAnsi="Times New Roman" w:cs="Times New Roman"/>
          <w:sz w:val="28"/>
          <w:szCs w:val="28"/>
        </w:rPr>
        <w:t>А еще 3 человека кри</w:t>
      </w:r>
      <w:r w:rsidR="005E11DF">
        <w:rPr>
          <w:rFonts w:ascii="Times New Roman" w:hAnsi="Times New Roman" w:cs="Times New Roman"/>
          <w:sz w:val="28"/>
          <w:szCs w:val="28"/>
        </w:rPr>
        <w:t>чать не стали, но произнесли: «Ж</w:t>
      </w:r>
      <w:r w:rsidR="005E11DF" w:rsidRPr="008D0725">
        <w:rPr>
          <w:rFonts w:ascii="Times New Roman" w:hAnsi="Times New Roman" w:cs="Times New Roman"/>
          <w:sz w:val="28"/>
          <w:szCs w:val="28"/>
        </w:rPr>
        <w:t>елтых и синих шаров поровну».</w:t>
      </w:r>
      <w:r w:rsidR="00504199">
        <w:rPr>
          <w:rFonts w:ascii="Times New Roman" w:hAnsi="Times New Roman" w:cs="Times New Roman"/>
          <w:sz w:val="28"/>
          <w:szCs w:val="28"/>
        </w:rPr>
        <w:t xml:space="preserve"> </w:t>
      </w:r>
      <w:r w:rsidR="005E11DF" w:rsidRPr="008D0725">
        <w:rPr>
          <w:rFonts w:ascii="Times New Roman" w:hAnsi="Times New Roman" w:cs="Times New Roman"/>
          <w:sz w:val="28"/>
          <w:szCs w:val="28"/>
        </w:rPr>
        <w:t>Сколько красных шаров было в небе?</w:t>
      </w:r>
    </w:p>
    <w:p w14:paraId="06AAB8C3" w14:textId="77777777" w:rsidR="005E11DF" w:rsidRDefault="005E11DF" w:rsidP="00504199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8D0725">
        <w:rPr>
          <w:rFonts w:ascii="Times New Roman" w:hAnsi="Times New Roman" w:cs="Times New Roman"/>
          <w:sz w:val="28"/>
          <w:szCs w:val="28"/>
        </w:rPr>
        <w:t xml:space="preserve">Рыцари говорят </w:t>
      </w:r>
      <w:r w:rsidR="00F67A5C">
        <w:rPr>
          <w:rFonts w:ascii="Times New Roman" w:hAnsi="Times New Roman" w:cs="Times New Roman"/>
          <w:sz w:val="28"/>
          <w:szCs w:val="28"/>
        </w:rPr>
        <w:t>только правду, лжецы всегда лгут</w:t>
      </w:r>
      <w:r w:rsidRPr="008D0725">
        <w:rPr>
          <w:rFonts w:ascii="Times New Roman" w:hAnsi="Times New Roman" w:cs="Times New Roman"/>
          <w:sz w:val="28"/>
          <w:szCs w:val="28"/>
        </w:rPr>
        <w:t>, а хитрецы могут говорить как ложь, так и правду.</w:t>
      </w:r>
      <w:r w:rsidR="0061230F">
        <w:rPr>
          <w:rFonts w:ascii="Times New Roman" w:hAnsi="Times New Roman" w:cs="Times New Roman"/>
          <w:sz w:val="28"/>
          <w:szCs w:val="28"/>
        </w:rPr>
        <w:t xml:space="preserve"> (Круглова И.А.)</w:t>
      </w:r>
    </w:p>
    <w:p w14:paraId="5E7EC177" w14:textId="77777777" w:rsidR="00A7711E" w:rsidRDefault="00A7711E" w:rsidP="003174C3">
      <w:pPr>
        <w:spacing w:after="0" w:line="240" w:lineRule="auto"/>
        <w:jc w:val="both"/>
        <w:rPr>
          <w:rFonts w:ascii="Times New Roman" w:hAnsi="Times New Roman"/>
          <w:b/>
          <w:color w:val="000000"/>
          <w:sz w:val="28"/>
          <w:szCs w:val="28"/>
        </w:rPr>
      </w:pPr>
    </w:p>
    <w:p w14:paraId="3FD0EE03" w14:textId="77777777" w:rsidR="008500A3" w:rsidRPr="008500A3" w:rsidRDefault="003174C3" w:rsidP="008500A3">
      <w:pPr>
        <w:spacing w:after="0" w:line="240" w:lineRule="auto"/>
        <w:jc w:val="both"/>
        <w:rPr>
          <w:rFonts w:ascii="Times New Roman" w:hAnsi="Times New Roman" w:cs="Times New Roman"/>
          <w:b/>
          <w:i/>
          <w:color w:val="000000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9</w:t>
      </w:r>
      <w:r w:rsidRPr="005116E6">
        <w:rPr>
          <w:rFonts w:ascii="Times New Roman" w:hAnsi="Times New Roman"/>
          <w:b/>
          <w:color w:val="000000"/>
          <w:sz w:val="28"/>
          <w:szCs w:val="28"/>
        </w:rPr>
        <w:t>.</w:t>
      </w:r>
      <w:r w:rsidR="00A7711E">
        <w:rPr>
          <w:rFonts w:ascii="Times New Roman" w:hAnsi="Times New Roman"/>
          <w:b/>
          <w:color w:val="000000"/>
          <w:sz w:val="28"/>
          <w:szCs w:val="28"/>
        </w:rPr>
        <w:t xml:space="preserve"> </w:t>
      </w:r>
      <w:r w:rsidRPr="003174C3">
        <w:rPr>
          <w:rFonts w:ascii="Times New Roman" w:hAnsi="Times New Roman" w:cs="Times New Roman"/>
          <w:color w:val="000000"/>
          <w:sz w:val="28"/>
          <w:szCs w:val="28"/>
        </w:rPr>
        <w:t xml:space="preserve">Кубики </w:t>
      </w:r>
      <w:r w:rsidR="00A7711E" w:rsidRPr="003174C3">
        <w:rPr>
          <w:rFonts w:ascii="Times New Roman" w:hAnsi="Times New Roman" w:cs="Times New Roman"/>
          <w:color w:val="000000"/>
          <w:sz w:val="28"/>
          <w:szCs w:val="28"/>
        </w:rPr>
        <w:t>расположили,</w:t>
      </w:r>
      <w:r w:rsidRPr="003174C3">
        <w:rPr>
          <w:rFonts w:ascii="Times New Roman" w:hAnsi="Times New Roman" w:cs="Times New Roman"/>
          <w:color w:val="000000"/>
          <w:sz w:val="28"/>
          <w:szCs w:val="28"/>
        </w:rPr>
        <w:t xml:space="preserve"> так как показано на рисунке. Если читать то, что написано, выйдет «Кантор», а если перевернуть башню вверх ногами – получится «картон». </w:t>
      </w:r>
      <w:r w:rsidR="008500A3" w:rsidRPr="00E24CF2">
        <w:rPr>
          <w:rFonts w:ascii="Times New Roman" w:hAnsi="Times New Roman" w:cs="Times New Roman"/>
          <w:color w:val="000000"/>
          <w:sz w:val="28"/>
          <w:szCs w:val="28"/>
        </w:rPr>
        <w:t>Какое наименьшее количество типов кубиков понадобится для такой сборки?</w:t>
      </w:r>
      <w:r w:rsidR="008500A3" w:rsidRPr="00E24CF2">
        <w:rPr>
          <w:rFonts w:ascii="Times New Roman" w:hAnsi="Times New Roman" w:cs="Times New Roman"/>
          <w:noProof/>
          <w:color w:val="000000"/>
          <w:sz w:val="28"/>
          <w:szCs w:val="28"/>
          <w:shd w:val="clear" w:color="auto" w:fill="FFFFFF"/>
        </w:rPr>
        <w:t xml:space="preserve"> </w:t>
      </w:r>
      <w:r w:rsidR="008500A3" w:rsidRPr="00E24CF2">
        <w:rPr>
          <w:rFonts w:ascii="Times New Roman" w:hAnsi="Times New Roman" w:cs="Times New Roman"/>
          <w:i/>
          <w:noProof/>
          <w:color w:val="000000"/>
          <w:sz w:val="28"/>
          <w:szCs w:val="28"/>
          <w:shd w:val="clear" w:color="auto" w:fill="FFFFFF"/>
        </w:rPr>
        <w:t>Один тип кубиков может отличаться от другого как набором букв на гранях, так и взаимным расположением букв.</w:t>
      </w:r>
      <w:r w:rsidR="0061230F">
        <w:rPr>
          <w:rFonts w:ascii="Times New Roman" w:hAnsi="Times New Roman" w:cs="Times New Roman"/>
          <w:i/>
          <w:noProof/>
          <w:color w:val="000000"/>
          <w:sz w:val="28"/>
          <w:szCs w:val="28"/>
          <w:shd w:val="clear" w:color="auto" w:fill="FFFFFF"/>
        </w:rPr>
        <w:t xml:space="preserve"> </w:t>
      </w:r>
      <w:r w:rsidR="0061230F" w:rsidRPr="0061230F">
        <w:rPr>
          <w:rFonts w:ascii="Times New Roman" w:hAnsi="Times New Roman" w:cs="Times New Roman"/>
          <w:noProof/>
          <w:color w:val="000000"/>
          <w:sz w:val="28"/>
          <w:szCs w:val="28"/>
          <w:shd w:val="clear" w:color="auto" w:fill="FFFFFF"/>
        </w:rPr>
        <w:t>(</w:t>
      </w:r>
      <w:r w:rsidR="0061230F">
        <w:rPr>
          <w:rFonts w:ascii="Times New Roman" w:hAnsi="Times New Roman" w:cs="Times New Roman"/>
          <w:noProof/>
          <w:color w:val="000000"/>
          <w:sz w:val="28"/>
          <w:szCs w:val="28"/>
          <w:shd w:val="clear" w:color="auto" w:fill="FFFFFF"/>
        </w:rPr>
        <w:t>Кукина Е.Г., Пахомова К.Н.</w:t>
      </w:r>
      <w:r w:rsidR="0061230F" w:rsidRPr="0061230F">
        <w:rPr>
          <w:rFonts w:ascii="Times New Roman" w:hAnsi="Times New Roman" w:cs="Times New Roman"/>
          <w:noProof/>
          <w:color w:val="000000"/>
          <w:sz w:val="28"/>
          <w:szCs w:val="28"/>
          <w:shd w:val="clear" w:color="auto" w:fill="FFFFFF"/>
        </w:rPr>
        <w:t>)</w:t>
      </w:r>
    </w:p>
    <w:p w14:paraId="4D47C5A0" w14:textId="77777777" w:rsidR="005E11DF" w:rsidRPr="00E447EC" w:rsidRDefault="003174C3" w:rsidP="00504199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</w:rPr>
      </w:pPr>
      <w:r>
        <w:rPr>
          <w:rFonts w:ascii="Times New Roman" w:hAnsi="Times New Roman"/>
          <w:b/>
          <w:color w:val="000000"/>
          <w:sz w:val="28"/>
          <w:szCs w:val="28"/>
        </w:rPr>
        <w:t>10</w:t>
      </w:r>
      <w:r w:rsidR="005E11DF" w:rsidRPr="005116E6">
        <w:rPr>
          <w:rFonts w:ascii="Times New Roman" w:hAnsi="Times New Roman"/>
          <w:b/>
          <w:color w:val="000000"/>
          <w:sz w:val="28"/>
          <w:szCs w:val="28"/>
        </w:rPr>
        <w:t>.</w:t>
      </w:r>
      <w:r w:rsidR="00F67A5C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504199">
        <w:rPr>
          <w:rFonts w:ascii="Times New Roman" w:hAnsi="Times New Roman"/>
          <w:color w:val="000000"/>
          <w:sz w:val="28"/>
          <w:szCs w:val="28"/>
        </w:rPr>
        <w:t xml:space="preserve"> </w:t>
      </w:r>
      <w:r w:rsidR="005E11DF">
        <w:rPr>
          <w:rFonts w:ascii="Times New Roman" w:hAnsi="Times New Roman"/>
          <w:color w:val="000000"/>
          <w:sz w:val="28"/>
          <w:szCs w:val="28"/>
        </w:rPr>
        <w:t>Женя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 xml:space="preserve"> и </w:t>
      </w:r>
      <w:r w:rsidR="005E11DF">
        <w:rPr>
          <w:rFonts w:ascii="Times New Roman" w:hAnsi="Times New Roman"/>
          <w:color w:val="000000"/>
          <w:sz w:val="28"/>
          <w:szCs w:val="28"/>
        </w:rPr>
        <w:t>Саша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 xml:space="preserve"> играют в игру с фишками на клетчатой доске</w:t>
      </w:r>
      <w:r w:rsidR="005E11DF">
        <w:rPr>
          <w:rFonts w:ascii="Times New Roman" w:eastAsia="Times New Roman" w:hAnsi="Times New Roman" w:cs="Times New Roman"/>
          <w:sz w:val="28"/>
          <w:szCs w:val="28"/>
        </w:rPr>
        <w:t xml:space="preserve"> 8×8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 xml:space="preserve">. В свой ход каждый может сделать одно из действий: передвинуть выбранную фишку по диагонали, или же </w:t>
      </w:r>
      <w:r w:rsidR="005E11DF" w:rsidRPr="00E447EC">
        <w:rPr>
          <w:rFonts w:ascii="Times New Roman" w:hAnsi="Times New Roman" w:cs="Times New Roman"/>
          <w:sz w:val="28"/>
          <w:szCs w:val="28"/>
        </w:rPr>
        <w:t xml:space="preserve">любые две фишки, являющиеся вершинами прямоугольника со 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>сторонами параллельными сторонам доски</w:t>
      </w:r>
      <w:r w:rsidR="005E11DF">
        <w:rPr>
          <w:rFonts w:ascii="Times New Roman" w:eastAsia="Times New Roman" w:hAnsi="Times New Roman" w:cs="Times New Roman"/>
          <w:sz w:val="28"/>
          <w:szCs w:val="28"/>
        </w:rPr>
        <w:t>,</w:t>
      </w:r>
      <w:r w:rsidR="005E11DF" w:rsidRPr="00E447EC">
        <w:rPr>
          <w:rFonts w:ascii="Times New Roman" w:hAnsi="Times New Roman" w:cs="Times New Roman"/>
          <w:sz w:val="28"/>
          <w:szCs w:val="28"/>
        </w:rPr>
        <w:t xml:space="preserve"> можно переместить в две другие вершины этого прямоугольника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 xml:space="preserve"> (если это возможно). Во время игры </w:t>
      </w:r>
      <w:r w:rsidR="005E11DF">
        <w:rPr>
          <w:rFonts w:ascii="Times New Roman" w:hAnsi="Times New Roman"/>
          <w:color w:val="000000"/>
          <w:sz w:val="28"/>
          <w:szCs w:val="28"/>
        </w:rPr>
        <w:t>Саше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 xml:space="preserve"> пришлось отойти, а когда он вернулся, то увидел на доске следующую позицию (рис 1.). </w:t>
      </w:r>
      <w:r w:rsidR="005E11DF">
        <w:rPr>
          <w:rFonts w:ascii="Times New Roman" w:hAnsi="Times New Roman"/>
          <w:color w:val="000000"/>
          <w:sz w:val="28"/>
          <w:szCs w:val="28"/>
        </w:rPr>
        <w:t>Саша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 xml:space="preserve"> не помнит предыдущие позиции, однако начальная у него записана (рис 2.). Он уверен, что </w:t>
      </w:r>
      <w:r w:rsidR="005E11DF">
        <w:rPr>
          <w:rFonts w:ascii="Times New Roman" w:hAnsi="Times New Roman"/>
          <w:color w:val="000000"/>
          <w:sz w:val="28"/>
          <w:szCs w:val="28"/>
        </w:rPr>
        <w:t>Женя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 xml:space="preserve"> сжульничал. Прав ли </w:t>
      </w:r>
      <w:r w:rsidR="005E11DF">
        <w:rPr>
          <w:rFonts w:ascii="Times New Roman" w:hAnsi="Times New Roman"/>
          <w:color w:val="000000"/>
          <w:sz w:val="28"/>
          <w:szCs w:val="28"/>
        </w:rPr>
        <w:t>Саша</w:t>
      </w:r>
      <w:r w:rsidR="005E11DF" w:rsidRPr="00E447EC">
        <w:rPr>
          <w:rFonts w:ascii="Times New Roman" w:eastAsia="Times New Roman" w:hAnsi="Times New Roman" w:cs="Times New Roman"/>
          <w:sz w:val="28"/>
          <w:szCs w:val="28"/>
        </w:rPr>
        <w:t>?</w:t>
      </w:r>
      <w:r w:rsidR="0061230F">
        <w:rPr>
          <w:rFonts w:ascii="Times New Roman" w:eastAsia="Times New Roman" w:hAnsi="Times New Roman" w:cs="Times New Roman"/>
          <w:sz w:val="28"/>
          <w:szCs w:val="28"/>
        </w:rPr>
        <w:t xml:space="preserve"> (Боярников Е.)</w:t>
      </w:r>
    </w:p>
    <w:p w14:paraId="5575717A" w14:textId="059C5935" w:rsidR="003174C3" w:rsidRDefault="00A7711E" w:rsidP="00A7711E">
      <w:pPr>
        <w:spacing w:after="0"/>
        <w:jc w:val="center"/>
        <w:rPr>
          <w:rFonts w:ascii="Times New Roman" w:eastAsia="Times New Roman" w:hAnsi="Times New Roman" w:cs="Times New Roman"/>
          <w:b/>
          <w:sz w:val="28"/>
          <w:szCs w:val="28"/>
          <w:lang w:val="en-US"/>
        </w:rPr>
      </w:pPr>
      <w:r>
        <w:rPr>
          <w:rFonts w:ascii="Times New Roman" w:eastAsia="Times New Roman" w:hAnsi="Times New Roman" w:cs="Times New Roman"/>
          <w:b/>
          <w:noProof/>
          <w:sz w:val="28"/>
          <w:szCs w:val="28"/>
        </w:rPr>
        <w:drawing>
          <wp:inline distT="0" distB="0" distL="0" distR="0" wp14:anchorId="6F356C3C" wp14:editId="6F862850">
            <wp:extent cx="3190875" cy="1647825"/>
            <wp:effectExtent l="19050" t="0" r="9525" b="0"/>
            <wp:docPr id="24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1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087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14:paraId="5A16E8CB" w14:textId="42F56A50" w:rsidR="00043A3A" w:rsidRDefault="00043A3A" w:rsidP="00043A3A">
      <w:pPr>
        <w:spacing w:after="0"/>
        <w:jc w:val="right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  <w:hyperlink r:id="rId13" w:history="1">
        <w:r w:rsidRPr="001472A4">
          <w:rPr>
            <w:rStyle w:val="Hyperlink"/>
            <w:rFonts w:ascii="Times New Roman" w:eastAsia="Times New Roman" w:hAnsi="Times New Roman" w:cs="Times New Roman"/>
            <w:bCs/>
            <w:sz w:val="20"/>
            <w:szCs w:val="20"/>
            <w:lang w:val="en-US"/>
          </w:rPr>
          <w:t>http://www.ashap.info/Turniry/Kukin/index.html</w:t>
        </w:r>
      </w:hyperlink>
    </w:p>
    <w:p w14:paraId="45E39D45" w14:textId="77777777" w:rsidR="00043A3A" w:rsidRPr="00043A3A" w:rsidRDefault="00043A3A" w:rsidP="00043A3A">
      <w:pPr>
        <w:spacing w:after="0"/>
        <w:jc w:val="right"/>
        <w:rPr>
          <w:rFonts w:ascii="Times New Roman" w:eastAsia="Times New Roman" w:hAnsi="Times New Roman" w:cs="Times New Roman"/>
          <w:bCs/>
          <w:sz w:val="20"/>
          <w:szCs w:val="20"/>
          <w:lang w:val="en-US"/>
        </w:rPr>
      </w:pPr>
    </w:p>
    <w:sectPr w:rsidR="00043A3A" w:rsidRPr="00043A3A" w:rsidSect="00A7711E">
      <w:pgSz w:w="11906" w:h="16838"/>
      <w:pgMar w:top="567" w:right="1133" w:bottom="426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4678A7"/>
    <w:multiLevelType w:val="multilevel"/>
    <w:tmpl w:val="52A02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07213710"/>
    <w:multiLevelType w:val="hybridMultilevel"/>
    <w:tmpl w:val="B0E6138C"/>
    <w:lvl w:ilvl="0" w:tplc="041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0B22F45"/>
    <w:multiLevelType w:val="hybridMultilevel"/>
    <w:tmpl w:val="E898AC70"/>
    <w:lvl w:ilvl="0" w:tplc="29088DFE">
      <w:start w:val="7"/>
      <w:numFmt w:val="decimal"/>
      <w:lvlText w:val="(%1"/>
      <w:lvlJc w:val="left"/>
      <w:pPr>
        <w:ind w:left="772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8445" w:hanging="360"/>
      </w:pPr>
    </w:lvl>
    <w:lvl w:ilvl="2" w:tplc="0419001B" w:tentative="1">
      <w:start w:val="1"/>
      <w:numFmt w:val="lowerRoman"/>
      <w:lvlText w:val="%3."/>
      <w:lvlJc w:val="right"/>
      <w:pPr>
        <w:ind w:left="9165" w:hanging="180"/>
      </w:pPr>
    </w:lvl>
    <w:lvl w:ilvl="3" w:tplc="0419000F" w:tentative="1">
      <w:start w:val="1"/>
      <w:numFmt w:val="decimal"/>
      <w:lvlText w:val="%4."/>
      <w:lvlJc w:val="left"/>
      <w:pPr>
        <w:ind w:left="9885" w:hanging="360"/>
      </w:pPr>
    </w:lvl>
    <w:lvl w:ilvl="4" w:tplc="04190019" w:tentative="1">
      <w:start w:val="1"/>
      <w:numFmt w:val="lowerLetter"/>
      <w:lvlText w:val="%5."/>
      <w:lvlJc w:val="left"/>
      <w:pPr>
        <w:ind w:left="10605" w:hanging="360"/>
      </w:pPr>
    </w:lvl>
    <w:lvl w:ilvl="5" w:tplc="0419001B" w:tentative="1">
      <w:start w:val="1"/>
      <w:numFmt w:val="lowerRoman"/>
      <w:lvlText w:val="%6."/>
      <w:lvlJc w:val="right"/>
      <w:pPr>
        <w:ind w:left="11325" w:hanging="180"/>
      </w:pPr>
    </w:lvl>
    <w:lvl w:ilvl="6" w:tplc="0419000F" w:tentative="1">
      <w:start w:val="1"/>
      <w:numFmt w:val="decimal"/>
      <w:lvlText w:val="%7."/>
      <w:lvlJc w:val="left"/>
      <w:pPr>
        <w:ind w:left="12045" w:hanging="360"/>
      </w:pPr>
    </w:lvl>
    <w:lvl w:ilvl="7" w:tplc="04190019" w:tentative="1">
      <w:start w:val="1"/>
      <w:numFmt w:val="lowerLetter"/>
      <w:lvlText w:val="%8."/>
      <w:lvlJc w:val="left"/>
      <w:pPr>
        <w:ind w:left="12765" w:hanging="360"/>
      </w:pPr>
    </w:lvl>
    <w:lvl w:ilvl="8" w:tplc="0419001B" w:tentative="1">
      <w:start w:val="1"/>
      <w:numFmt w:val="lowerRoman"/>
      <w:lvlText w:val="%9."/>
      <w:lvlJc w:val="right"/>
      <w:pPr>
        <w:ind w:left="13485" w:hanging="180"/>
      </w:pPr>
    </w:lvl>
  </w:abstractNum>
  <w:abstractNum w:abstractNumId="3" w15:restartNumberingAfterBreak="0">
    <w:nsid w:val="11911DA1"/>
    <w:multiLevelType w:val="multilevel"/>
    <w:tmpl w:val="52A02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 w15:restartNumberingAfterBreak="0">
    <w:nsid w:val="11935ED2"/>
    <w:multiLevelType w:val="hybridMultilevel"/>
    <w:tmpl w:val="E58E0B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3E63586"/>
    <w:multiLevelType w:val="multilevel"/>
    <w:tmpl w:val="52A02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355B27A0"/>
    <w:multiLevelType w:val="multilevel"/>
    <w:tmpl w:val="52A0226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 w15:restartNumberingAfterBreak="0">
    <w:nsid w:val="362019FD"/>
    <w:multiLevelType w:val="multilevel"/>
    <w:tmpl w:val="54825020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 w15:restartNumberingAfterBreak="0">
    <w:nsid w:val="60030D5C"/>
    <w:multiLevelType w:val="multilevel"/>
    <w:tmpl w:val="432C739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 w15:restartNumberingAfterBreak="0">
    <w:nsid w:val="623C6ACF"/>
    <w:multiLevelType w:val="hybridMultilevel"/>
    <w:tmpl w:val="F432AC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2C38D2"/>
    <w:multiLevelType w:val="hybridMultilevel"/>
    <w:tmpl w:val="14CE798E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0CB6EA4"/>
    <w:multiLevelType w:val="hybridMultilevel"/>
    <w:tmpl w:val="C00071D4"/>
    <w:lvl w:ilvl="0" w:tplc="0419000F">
      <w:start w:val="1"/>
      <w:numFmt w:val="decimal"/>
      <w:lvlText w:val="%1.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4"/>
  </w:num>
  <w:num w:numId="3">
    <w:abstractNumId w:val="0"/>
  </w:num>
  <w:num w:numId="4">
    <w:abstractNumId w:val="3"/>
  </w:num>
  <w:num w:numId="5">
    <w:abstractNumId w:val="5"/>
  </w:num>
  <w:num w:numId="6">
    <w:abstractNumId w:val="10"/>
  </w:num>
  <w:num w:numId="7">
    <w:abstractNumId w:val="11"/>
  </w:num>
  <w:num w:numId="8">
    <w:abstractNumId w:val="7"/>
  </w:num>
  <w:num w:numId="9">
    <w:abstractNumId w:val="2"/>
  </w:num>
  <w:num w:numId="10">
    <w:abstractNumId w:val="8"/>
  </w:num>
  <w:num w:numId="11">
    <w:abstractNumId w:val="1"/>
  </w:num>
  <w:num w:numId="12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9E7359"/>
    <w:rsid w:val="00014AB3"/>
    <w:rsid w:val="00043A3A"/>
    <w:rsid w:val="00057A45"/>
    <w:rsid w:val="000600E8"/>
    <w:rsid w:val="000824B5"/>
    <w:rsid w:val="000864A2"/>
    <w:rsid w:val="000963BD"/>
    <w:rsid w:val="000A65A3"/>
    <w:rsid w:val="000A7524"/>
    <w:rsid w:val="000B770B"/>
    <w:rsid w:val="000C3A0C"/>
    <w:rsid w:val="000D71FC"/>
    <w:rsid w:val="00191959"/>
    <w:rsid w:val="001E1A3A"/>
    <w:rsid w:val="001F68D1"/>
    <w:rsid w:val="00202786"/>
    <w:rsid w:val="0023226B"/>
    <w:rsid w:val="00235092"/>
    <w:rsid w:val="002448DF"/>
    <w:rsid w:val="00247D1F"/>
    <w:rsid w:val="00281D4D"/>
    <w:rsid w:val="00293DF0"/>
    <w:rsid w:val="00297ABA"/>
    <w:rsid w:val="002A0C5C"/>
    <w:rsid w:val="002A77EA"/>
    <w:rsid w:val="002E2726"/>
    <w:rsid w:val="002E50D3"/>
    <w:rsid w:val="002F0DAD"/>
    <w:rsid w:val="003174C3"/>
    <w:rsid w:val="00331F38"/>
    <w:rsid w:val="00366208"/>
    <w:rsid w:val="00377C78"/>
    <w:rsid w:val="00380F8D"/>
    <w:rsid w:val="003A7995"/>
    <w:rsid w:val="003C6A32"/>
    <w:rsid w:val="003D416E"/>
    <w:rsid w:val="003F78B6"/>
    <w:rsid w:val="004034BA"/>
    <w:rsid w:val="00405584"/>
    <w:rsid w:val="00413094"/>
    <w:rsid w:val="00420D33"/>
    <w:rsid w:val="00431C35"/>
    <w:rsid w:val="00433F2A"/>
    <w:rsid w:val="00467942"/>
    <w:rsid w:val="0047752F"/>
    <w:rsid w:val="004A155D"/>
    <w:rsid w:val="004B1A8C"/>
    <w:rsid w:val="004E6029"/>
    <w:rsid w:val="004F333A"/>
    <w:rsid w:val="00504199"/>
    <w:rsid w:val="005116E6"/>
    <w:rsid w:val="00515440"/>
    <w:rsid w:val="00555AFA"/>
    <w:rsid w:val="00574845"/>
    <w:rsid w:val="00584883"/>
    <w:rsid w:val="00593C2C"/>
    <w:rsid w:val="005952E2"/>
    <w:rsid w:val="005D7F3E"/>
    <w:rsid w:val="005E11DF"/>
    <w:rsid w:val="005E3B52"/>
    <w:rsid w:val="005F237C"/>
    <w:rsid w:val="0061230F"/>
    <w:rsid w:val="0062609F"/>
    <w:rsid w:val="00634B9D"/>
    <w:rsid w:val="00637207"/>
    <w:rsid w:val="00644AEB"/>
    <w:rsid w:val="00690E56"/>
    <w:rsid w:val="006B54B2"/>
    <w:rsid w:val="006C0A4C"/>
    <w:rsid w:val="006C2D68"/>
    <w:rsid w:val="006D1CDC"/>
    <w:rsid w:val="006D573B"/>
    <w:rsid w:val="006D659B"/>
    <w:rsid w:val="006F0580"/>
    <w:rsid w:val="006F1E62"/>
    <w:rsid w:val="007142A8"/>
    <w:rsid w:val="00731182"/>
    <w:rsid w:val="00733FB1"/>
    <w:rsid w:val="007553E7"/>
    <w:rsid w:val="007600E8"/>
    <w:rsid w:val="007620E5"/>
    <w:rsid w:val="00777B8C"/>
    <w:rsid w:val="00785DF5"/>
    <w:rsid w:val="007C335C"/>
    <w:rsid w:val="00814E34"/>
    <w:rsid w:val="008500A3"/>
    <w:rsid w:val="008524F5"/>
    <w:rsid w:val="0087425B"/>
    <w:rsid w:val="00880771"/>
    <w:rsid w:val="008875B0"/>
    <w:rsid w:val="008B38B1"/>
    <w:rsid w:val="008C4858"/>
    <w:rsid w:val="008D0725"/>
    <w:rsid w:val="008D5993"/>
    <w:rsid w:val="008F48B1"/>
    <w:rsid w:val="0090657C"/>
    <w:rsid w:val="00925599"/>
    <w:rsid w:val="0095269E"/>
    <w:rsid w:val="00985591"/>
    <w:rsid w:val="009A0E14"/>
    <w:rsid w:val="009D408D"/>
    <w:rsid w:val="009E1BC3"/>
    <w:rsid w:val="009E1FA0"/>
    <w:rsid w:val="009E7359"/>
    <w:rsid w:val="00A15EB8"/>
    <w:rsid w:val="00A27D45"/>
    <w:rsid w:val="00A36A09"/>
    <w:rsid w:val="00A36AF6"/>
    <w:rsid w:val="00A42DFF"/>
    <w:rsid w:val="00A43172"/>
    <w:rsid w:val="00A46CBA"/>
    <w:rsid w:val="00A54767"/>
    <w:rsid w:val="00A64A13"/>
    <w:rsid w:val="00A71F7B"/>
    <w:rsid w:val="00A73A9D"/>
    <w:rsid w:val="00A7711E"/>
    <w:rsid w:val="00A80E7B"/>
    <w:rsid w:val="00A83F06"/>
    <w:rsid w:val="00A90943"/>
    <w:rsid w:val="00AB6299"/>
    <w:rsid w:val="00AC023E"/>
    <w:rsid w:val="00AD613E"/>
    <w:rsid w:val="00AE309A"/>
    <w:rsid w:val="00AF02B0"/>
    <w:rsid w:val="00AF1A46"/>
    <w:rsid w:val="00B00915"/>
    <w:rsid w:val="00B204F8"/>
    <w:rsid w:val="00B3218F"/>
    <w:rsid w:val="00B7566C"/>
    <w:rsid w:val="00B90ABB"/>
    <w:rsid w:val="00BA1A28"/>
    <w:rsid w:val="00BC04CE"/>
    <w:rsid w:val="00BD06E3"/>
    <w:rsid w:val="00BD179F"/>
    <w:rsid w:val="00BD3454"/>
    <w:rsid w:val="00BF1EEB"/>
    <w:rsid w:val="00C05193"/>
    <w:rsid w:val="00C3250F"/>
    <w:rsid w:val="00C3473A"/>
    <w:rsid w:val="00C41133"/>
    <w:rsid w:val="00C44836"/>
    <w:rsid w:val="00C526F0"/>
    <w:rsid w:val="00CA764E"/>
    <w:rsid w:val="00CB5184"/>
    <w:rsid w:val="00CC0984"/>
    <w:rsid w:val="00D11EFF"/>
    <w:rsid w:val="00D13864"/>
    <w:rsid w:val="00D152AD"/>
    <w:rsid w:val="00D324EA"/>
    <w:rsid w:val="00D353DD"/>
    <w:rsid w:val="00D35DDA"/>
    <w:rsid w:val="00D433D8"/>
    <w:rsid w:val="00D52613"/>
    <w:rsid w:val="00D633C4"/>
    <w:rsid w:val="00D738D8"/>
    <w:rsid w:val="00DE18B5"/>
    <w:rsid w:val="00DF7BD2"/>
    <w:rsid w:val="00E24CF2"/>
    <w:rsid w:val="00E31C60"/>
    <w:rsid w:val="00E34D8D"/>
    <w:rsid w:val="00E35597"/>
    <w:rsid w:val="00E447EC"/>
    <w:rsid w:val="00E466D3"/>
    <w:rsid w:val="00E53B95"/>
    <w:rsid w:val="00E63BD8"/>
    <w:rsid w:val="00EA544B"/>
    <w:rsid w:val="00EC13FC"/>
    <w:rsid w:val="00ED2DDC"/>
    <w:rsid w:val="00EE0F3A"/>
    <w:rsid w:val="00EE6F3D"/>
    <w:rsid w:val="00EF7663"/>
    <w:rsid w:val="00F0062C"/>
    <w:rsid w:val="00F2514F"/>
    <w:rsid w:val="00F43659"/>
    <w:rsid w:val="00F52CA0"/>
    <w:rsid w:val="00F6400A"/>
    <w:rsid w:val="00F67A5C"/>
    <w:rsid w:val="00FA1FC2"/>
    <w:rsid w:val="00FB477C"/>
    <w:rsid w:val="00FB74E9"/>
    <w:rsid w:val="00FE0904"/>
    <w:rsid w:val="00FF13F5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,"/>
  <w:listSeparator w:val=";"/>
  <w14:docId w14:val="1C2358A0"/>
  <w15:docId w15:val="{6EEBEDA5-DD92-4E4D-9414-C021DAEA82C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E735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E735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unhideWhenUsed/>
    <w:rsid w:val="00C3473A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377C78"/>
    <w:pPr>
      <w:ind w:left="720"/>
      <w:contextualSpacing/>
    </w:pPr>
    <w:rPr>
      <w:rFonts w:ascii="Calibri" w:eastAsia="Calibri" w:hAnsi="Calibri" w:cs="Times New Roman"/>
    </w:rPr>
  </w:style>
  <w:style w:type="character" w:styleId="Hyperlink">
    <w:name w:val="Hyperlink"/>
    <w:basedOn w:val="DefaultParagraphFont"/>
    <w:uiPriority w:val="99"/>
    <w:unhideWhenUsed/>
    <w:rsid w:val="00E447EC"/>
    <w:rPr>
      <w:color w:val="0000FF"/>
      <w:u w:val="single"/>
    </w:rPr>
  </w:style>
  <w:style w:type="table" w:styleId="TableGrid">
    <w:name w:val="Table Grid"/>
    <w:basedOn w:val="TableNormal"/>
    <w:uiPriority w:val="59"/>
    <w:rsid w:val="009526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043A3A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29595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6101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5673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97724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416248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93002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61379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202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100555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07368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371538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549795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hyperlink" Target="http://www.ashap.info/Turniry/Kukin/index.html" TargetMode="External"/><Relationship Id="rId3" Type="http://schemas.openxmlformats.org/officeDocument/2006/relationships/styles" Target="styles.xml"/><Relationship Id="rId7" Type="http://schemas.openxmlformats.org/officeDocument/2006/relationships/image" Target="media/image2.png"/><Relationship Id="rId12" Type="http://schemas.openxmlformats.org/officeDocument/2006/relationships/image" Target="media/image6.png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image" Target="media/image5.jpeg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4.pn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74DAD20-4FFC-4CD0-A9A3-FBDBC9C4130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2</Pages>
  <Words>618</Words>
  <Characters>3281</Characters>
  <Application>Microsoft Office Word</Application>
  <DocSecurity>0</DocSecurity>
  <Lines>27</Lines>
  <Paragraphs>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9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2-06</dc:title>
  <dc:creator>КАА</dc:creator>
  <cp:lastModifiedBy>Alexandre Chapovalov</cp:lastModifiedBy>
  <cp:revision>3</cp:revision>
  <dcterms:created xsi:type="dcterms:W3CDTF">2022-02-08T18:16:00Z</dcterms:created>
  <dcterms:modified xsi:type="dcterms:W3CDTF">2022-02-08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